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91" r:id="rId4"/>
    <p:sldId id="292" r:id="rId5"/>
    <p:sldId id="294" r:id="rId6"/>
    <p:sldId id="293" r:id="rId7"/>
    <p:sldId id="295" r:id="rId8"/>
    <p:sldId id="296" r:id="rId9"/>
    <p:sldId id="297" r:id="rId10"/>
    <p:sldId id="298" r:id="rId11"/>
    <p:sldId id="299" r:id="rId12"/>
    <p:sldId id="300" r:id="rId13"/>
    <p:sldId id="301" r:id="rId14"/>
    <p:sldId id="302" r:id="rId15"/>
    <p:sldId id="303" r:id="rId16"/>
    <p:sldId id="304" r:id="rId17"/>
    <p:sldId id="305" r:id="rId18"/>
    <p:sldId id="306" r:id="rId19"/>
    <p:sldId id="307" r:id="rId20"/>
    <p:sldId id="308" r:id="rId21"/>
    <p:sldId id="309" r:id="rId22"/>
    <p:sldId id="310" r:id="rId23"/>
    <p:sldId id="311" r:id="rId24"/>
    <p:sldId id="312" r:id="rId25"/>
    <p:sldId id="313" r:id="rId26"/>
    <p:sldId id="314" r:id="rId27"/>
    <p:sldId id="315" r:id="rId28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-90" y="-240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F32523-78C1-4072-8230-1A9D44AFB39A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BA31D1-C58B-4E00-A69E-2A3126EA926E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BC57E3-C65C-4868-BB33-74A61CD03600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7D6D8C-5AC2-4774-A427-3042BDFB960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A896AB-E432-4C84-89D1-52CDFFD5BAC1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3A59A0-CEC5-467C-8D3E-196E23F8C66E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3C466F-7B75-4813-B95E-00C8F4B147EF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037E2E-0B1D-49FD-A5F1-192E2130196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46C268-2EE5-4C9A-ADA2-E7EB5E2E5679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4B69FC-44B0-4768-9958-A46F1E52682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A87103-589B-4AAA-987A-608784BB770A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4DCBDA-B5E5-4838-9D10-104279B9D12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13B23D-CA0D-4B71-B9A0-84C0B784180D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ABE178-B0D7-4311-9978-830F6E3626C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B8AE29-815E-4D34-905B-36F2D1219F7A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6BCC3-E39A-48D8-A230-B38648D2C05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576A97-DE36-45F1-BCA9-8D8061CC6BC6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6D455C-2CEA-46C0-A7F7-50775561344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7DAA49-7048-40FB-B2AD-95862A291BAB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675975-0A3E-4C6E-A721-FF52DAA60EE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3CC2CC-E2C7-4AF3-AB89-1B82C3E46F77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5EB62E-D122-4943-8F9E-A1EDE254F89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032661-09FD-47C4-9437-576B0C82A012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BAA7A-9CEE-4F84-93C0-26928658CA6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0A04E7-0568-47F0-A87B-8AB13F50CBC0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E3B5D2-2E88-4CB1-85A4-F0C128108CC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B4E7D0-CA6D-47A3-8647-A4FEB60017BA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69777B-07BE-4BCE-973A-18AFA1EE315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193A17-D7E8-4265-AC36-1F0E93CD4BF6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6CA4C9-27C9-4462-A879-1B5BBA40BF2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114823-0A8A-42A5-AE81-F54B4E62B148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78F4EB-2E71-46CD-B04C-63E2F22E804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7A02E-B2FE-441C-AB82-502F4CAD3A65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E72017-B670-4F2C-9292-EE54AFD889C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C75FCE-93AB-4C08-9BD5-2B99F158C144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072781-F48B-418F-9857-C93C98AF6F24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B568E1-5158-48E7-8C1A-4F345CFA9AC1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492C80-28FA-44DF-B8B2-5B4A53389A3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61E7C4-9951-4A0B-AC36-CD104D9B66D3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C317BB-BDD4-4493-9B1D-1441FA0CD2E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35D24D-F78E-43F2-A945-8559DAF1687B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0F43B-200A-4969-9426-53C64A2544F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A8EAAD-E1AC-4182-9ED3-3297C00D4DDF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39FF01-AD0D-4A3A-9042-FA94C74DC32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59DF09C-6E45-4BAE-BFD5-0B01474E5344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DB4EA6ED-A3A3-498C-B0EB-AE4D754CF7A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.</a:t>
            </a:r>
          </a:p>
        </p:txBody>
      </p:sp>
      <p:sp>
        <p:nvSpPr>
          <p:cNvPr id="13315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BCE7F5A6-4E84-4DFD-92D2-21C544069398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F6FB3866-BCAC-4950-9EEA-B9B247BDFFB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1" r:id="rId2"/>
    <p:sldLayoutId id="2147483680" r:id="rId3"/>
    <p:sldLayoutId id="2147483679" r:id="rId4"/>
    <p:sldLayoutId id="2147483678" r:id="rId5"/>
    <p:sldLayoutId id="2147483677" r:id="rId6"/>
    <p:sldLayoutId id="2147483676" r:id="rId7"/>
    <p:sldLayoutId id="2147483675" r:id="rId8"/>
    <p:sldLayoutId id="2147483674" r:id="rId9"/>
    <p:sldLayoutId id="2147483673" r:id="rId10"/>
    <p:sldLayoutId id="2147483672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3600" b="1">
                <a:solidFill>
                  <a:srgbClr val="FFFFFF"/>
                </a:solidFill>
                <a:latin typeface="Arial" charset="0"/>
                <a:cs typeface="Arial" charset="0"/>
              </a:rPr>
              <a:t>Mathematics in economics</a:t>
            </a:r>
            <a:endParaRPr lang="en-GB" sz="3600" b="1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5602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/>
              <a:t>Mgr</a:t>
            </a:r>
            <a:r>
              <a:rPr lang="en-GB" altLang="cs-CZ"/>
              <a:t>. </a:t>
            </a:r>
            <a:r>
              <a:rPr lang="cs-CZ" altLang="cs-CZ"/>
              <a:t>Jiří Mazurek</a:t>
            </a:r>
            <a:r>
              <a:rPr lang="en-GB" altLang="cs-CZ"/>
              <a:t>, Ph.D.</a:t>
            </a:r>
          </a:p>
          <a:p>
            <a:pPr algn="ctr"/>
            <a:r>
              <a:rPr lang="cs-CZ" altLang="cs-CZ"/>
              <a:t>Mathematics in Economics</a:t>
            </a:r>
            <a:r>
              <a:rPr lang="en-GB" altLang="cs-CZ"/>
              <a:t>/</a:t>
            </a:r>
            <a:r>
              <a:rPr lang="cs-CZ" altLang="cs-CZ"/>
              <a:t>PMAT</a:t>
            </a:r>
            <a:endParaRPr lang="en-GB" altLang="cs-CZ"/>
          </a:p>
        </p:txBody>
      </p:sp>
      <p:pic>
        <p:nvPicPr>
          <p:cNvPr id="25603" name="Obrázek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26150" y="185738"/>
            <a:ext cx="2668588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481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Linear differential equations of the second order with constant coefficients  - Problem 1</a:t>
            </a:r>
            <a:endParaRPr lang="en-GB" altLang="cs-CZ" sz="2400" b="1"/>
          </a:p>
        </p:txBody>
      </p:sp>
      <p:sp>
        <p:nvSpPr>
          <p:cNvPr id="3481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505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Solve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Solution: we start with the characteristic equation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This equation has two real roots: λ</a:t>
            </a:r>
            <a:r>
              <a:rPr lang="cs-CZ" altLang="cs-CZ" sz="1400"/>
              <a:t>1</a:t>
            </a:r>
            <a:r>
              <a:rPr lang="cs-CZ" altLang="cs-CZ" sz="2200"/>
              <a:t> = 2 and λ</a:t>
            </a:r>
            <a:r>
              <a:rPr lang="cs-CZ" altLang="cs-CZ" sz="1400"/>
              <a:t>2</a:t>
            </a:r>
            <a:r>
              <a:rPr lang="cs-CZ" altLang="cs-CZ" sz="2200"/>
              <a:t> = 3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Therefore, th e solution is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34820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348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4822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4823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4824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4825" name="Text Box 21"/>
          <p:cNvSpPr txBox="1">
            <a:spLocks noChangeArrowheads="1"/>
          </p:cNvSpPr>
          <p:nvPr/>
        </p:nvSpPr>
        <p:spPr bwMode="auto">
          <a:xfrm>
            <a:off x="1011238" y="1881188"/>
            <a:ext cx="184150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pic>
        <p:nvPicPr>
          <p:cNvPr id="34826" name="obrázek 236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62100" y="1933575"/>
            <a:ext cx="1516063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7" name="obrázek 236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09875" y="3171825"/>
            <a:ext cx="1476375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8" name="obrázek 236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71850" y="4772025"/>
            <a:ext cx="1778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584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Linear differential equations of the second order with constant coefficients  - Problem 2</a:t>
            </a:r>
            <a:endParaRPr lang="en-GB" altLang="cs-CZ" sz="2400" b="1"/>
          </a:p>
        </p:txBody>
      </p:sp>
      <p:sp>
        <p:nvSpPr>
          <p:cNvPr id="3584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505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Solve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Solution: we start with the characteristic equation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This equation has two real roots: λ</a:t>
            </a:r>
            <a:r>
              <a:rPr lang="cs-CZ" altLang="cs-CZ" sz="1400"/>
              <a:t>1</a:t>
            </a:r>
            <a:r>
              <a:rPr lang="cs-CZ" altLang="cs-CZ" sz="2200"/>
              <a:t> = 3 and λ</a:t>
            </a:r>
            <a:r>
              <a:rPr lang="cs-CZ" altLang="cs-CZ" sz="1400"/>
              <a:t>2</a:t>
            </a:r>
            <a:r>
              <a:rPr lang="cs-CZ" altLang="cs-CZ" sz="2200"/>
              <a:t> = -1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Therefore, th e solution is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3584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5846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5847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5848" name="Text Box 21"/>
          <p:cNvSpPr txBox="1">
            <a:spLocks noChangeArrowheads="1"/>
          </p:cNvSpPr>
          <p:nvPr/>
        </p:nvSpPr>
        <p:spPr bwMode="auto">
          <a:xfrm>
            <a:off x="1011238" y="1881188"/>
            <a:ext cx="184150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pic>
        <p:nvPicPr>
          <p:cNvPr id="35849" name="obrázek 237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9250" y="1914525"/>
            <a:ext cx="1725613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50" name="obrázek 237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09875" y="3048000"/>
            <a:ext cx="15271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51" name="obrázek 237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8950" y="4810125"/>
            <a:ext cx="19558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686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Linear differential equations of the second order with constant coefficients  - Problem 3</a:t>
            </a:r>
            <a:endParaRPr lang="en-GB" altLang="cs-CZ" sz="2400" b="1"/>
          </a:p>
        </p:txBody>
      </p:sp>
      <p:sp>
        <p:nvSpPr>
          <p:cNvPr id="3686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505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Solve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Solution: we start with the characteristic equation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This equation has two real roots: λ</a:t>
            </a:r>
            <a:r>
              <a:rPr lang="cs-CZ" altLang="cs-CZ" sz="1400"/>
              <a:t>1</a:t>
            </a:r>
            <a:r>
              <a:rPr lang="cs-CZ" altLang="cs-CZ" sz="2200"/>
              <a:t> = 3 and λ</a:t>
            </a:r>
            <a:r>
              <a:rPr lang="cs-CZ" altLang="cs-CZ" sz="1400"/>
              <a:t>2</a:t>
            </a:r>
            <a:r>
              <a:rPr lang="cs-CZ" altLang="cs-CZ" sz="2200"/>
              <a:t> = 3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Therefore, th e solution is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36868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3686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6870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6871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6872" name="Text Box 21"/>
          <p:cNvSpPr txBox="1">
            <a:spLocks noChangeArrowheads="1"/>
          </p:cNvSpPr>
          <p:nvPr/>
        </p:nvSpPr>
        <p:spPr bwMode="auto">
          <a:xfrm>
            <a:off x="1011238" y="1881188"/>
            <a:ext cx="184150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pic>
        <p:nvPicPr>
          <p:cNvPr id="36873" name="obrázek 237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38275" y="1933575"/>
            <a:ext cx="165100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4" name="obrázek 237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52700" y="3057525"/>
            <a:ext cx="1495425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5" name="obrázek 237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19450" y="4781550"/>
            <a:ext cx="1858963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789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Linear differential equations of the second order with constant coefficients  - Problem 4</a:t>
            </a:r>
            <a:endParaRPr lang="en-GB" altLang="cs-CZ" sz="2400" b="1"/>
          </a:p>
        </p:txBody>
      </p:sp>
      <p:sp>
        <p:nvSpPr>
          <p:cNvPr id="3789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505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Solve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Solution: we start with the characteristic equation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This equation has two real roots: λ</a:t>
            </a:r>
            <a:r>
              <a:rPr lang="cs-CZ" altLang="cs-CZ" sz="1400"/>
              <a:t>1</a:t>
            </a:r>
            <a:r>
              <a:rPr lang="cs-CZ" altLang="cs-CZ" sz="2200"/>
              <a:t> = -2+i and λ</a:t>
            </a:r>
            <a:r>
              <a:rPr lang="cs-CZ" altLang="cs-CZ" sz="1400"/>
              <a:t>2</a:t>
            </a:r>
            <a:r>
              <a:rPr lang="cs-CZ" altLang="cs-CZ" sz="2200"/>
              <a:t> = -2-i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Therefore, th e solution is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3789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7894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7895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7896" name="Text Box 21"/>
          <p:cNvSpPr txBox="1">
            <a:spLocks noChangeArrowheads="1"/>
          </p:cNvSpPr>
          <p:nvPr/>
        </p:nvSpPr>
        <p:spPr bwMode="auto">
          <a:xfrm>
            <a:off x="1011238" y="1881188"/>
            <a:ext cx="184150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pic>
        <p:nvPicPr>
          <p:cNvPr id="37897" name="obrázek 237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52575" y="1971675"/>
            <a:ext cx="1662113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8" name="obrázek 237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14550" y="3028950"/>
            <a:ext cx="18192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9" name="obrázek 237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05075" y="4781550"/>
            <a:ext cx="317817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891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Linear differential equations of the second order with constant coefficients  - Problem 5</a:t>
            </a:r>
            <a:endParaRPr lang="en-GB" altLang="cs-CZ" sz="2400" b="1"/>
          </a:p>
        </p:txBody>
      </p:sp>
      <p:sp>
        <p:nvSpPr>
          <p:cNvPr id="3891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505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Solve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Solution: we start with the characteristic equation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This equation has two real roots: λ</a:t>
            </a:r>
            <a:r>
              <a:rPr lang="cs-CZ" altLang="cs-CZ" sz="1400"/>
              <a:t>1</a:t>
            </a:r>
            <a:r>
              <a:rPr lang="cs-CZ" altLang="cs-CZ" sz="2200"/>
              <a:t> = 1  and λ</a:t>
            </a:r>
            <a:r>
              <a:rPr lang="cs-CZ" altLang="cs-CZ" sz="1400"/>
              <a:t>2</a:t>
            </a:r>
            <a:r>
              <a:rPr lang="cs-CZ" altLang="cs-CZ" sz="2200"/>
              <a:t> = -1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Therefore, th e solution is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3891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389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8918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8919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8920" name="Text Box 21"/>
          <p:cNvSpPr txBox="1">
            <a:spLocks noChangeArrowheads="1"/>
          </p:cNvSpPr>
          <p:nvPr/>
        </p:nvSpPr>
        <p:spPr bwMode="auto">
          <a:xfrm>
            <a:off x="1011238" y="1881188"/>
            <a:ext cx="184150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pic>
        <p:nvPicPr>
          <p:cNvPr id="38921" name="obrázek 237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906588"/>
            <a:ext cx="1143000" cy="39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2" name="obrázek 238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43225" y="3067050"/>
            <a:ext cx="9525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3" name="obrázek 238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14750" y="4267200"/>
            <a:ext cx="1633538" cy="36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993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Linear differential equations of the second order with constant coefficients  - Problem 6</a:t>
            </a:r>
            <a:endParaRPr lang="en-GB" altLang="cs-CZ" sz="2400" b="1"/>
          </a:p>
        </p:txBody>
      </p:sp>
      <p:sp>
        <p:nvSpPr>
          <p:cNvPr id="3993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505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Solve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Solution: we start with the characteristic equation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This equation has two real roots: λ</a:t>
            </a:r>
            <a:r>
              <a:rPr lang="cs-CZ" altLang="cs-CZ" sz="1400"/>
              <a:t>1</a:t>
            </a:r>
            <a:r>
              <a:rPr lang="cs-CZ" altLang="cs-CZ" sz="2200"/>
              <a:t> = i  and λ</a:t>
            </a:r>
            <a:r>
              <a:rPr lang="cs-CZ" altLang="cs-CZ" sz="1400"/>
              <a:t>2</a:t>
            </a:r>
            <a:r>
              <a:rPr lang="cs-CZ" altLang="cs-CZ" sz="2200"/>
              <a:t> = -i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Therefore, the solution is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3994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9942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9943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9944" name="Text Box 21"/>
          <p:cNvSpPr txBox="1">
            <a:spLocks noChangeArrowheads="1"/>
          </p:cNvSpPr>
          <p:nvPr/>
        </p:nvSpPr>
        <p:spPr bwMode="auto">
          <a:xfrm>
            <a:off x="1011238" y="1881188"/>
            <a:ext cx="184150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pic>
        <p:nvPicPr>
          <p:cNvPr id="39945" name="obrázek 238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60500" y="1938338"/>
            <a:ext cx="1058863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6" name="obrázek 238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08288" y="3073400"/>
            <a:ext cx="1085850" cy="37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7" name="obrázek 238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86175" y="4718050"/>
            <a:ext cx="22431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096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Linear differential equations of the second order with constant coefficients</a:t>
            </a:r>
            <a:endParaRPr lang="en-GB" altLang="cs-CZ" sz="2400" b="1"/>
          </a:p>
        </p:txBody>
      </p:sp>
      <p:sp>
        <p:nvSpPr>
          <p:cNvPr id="4096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72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Now we will focus on eqautions with non-zero right hand side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This type of equation is called non-homogenous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Solution of this equation has the following form: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096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4096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0966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0967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0968" name="Text Box 21"/>
          <p:cNvSpPr txBox="1">
            <a:spLocks noChangeArrowheads="1"/>
          </p:cNvSpPr>
          <p:nvPr/>
        </p:nvSpPr>
        <p:spPr bwMode="auto">
          <a:xfrm>
            <a:off x="1011238" y="1881188"/>
            <a:ext cx="184150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pic>
        <p:nvPicPr>
          <p:cNvPr id="40969" name="obrázek 24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33675" y="2619375"/>
            <a:ext cx="2224088" cy="37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0" name="obrázek 24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14688" y="3062288"/>
            <a:ext cx="1520825" cy="31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1" name="obrázek 240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54413" y="4854575"/>
            <a:ext cx="2147887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198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Linear differential equations of the second order with constant coefficients – cont.</a:t>
            </a:r>
            <a:endParaRPr lang="en-GB" altLang="cs-CZ" sz="2400" b="1"/>
          </a:p>
        </p:txBody>
      </p:sp>
      <p:sp>
        <p:nvSpPr>
          <p:cNvPr id="4198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72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The solution                   correspond to a homogenous case,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while           is the so called particular integral, which solves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a nonhomogenous part of an equation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A particular integral for the most common functions (polynomials,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exponentials, logarithms, etc.) can be easily “guessed“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We will illustrate the procedure by several examples. 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4198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1990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1991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1992" name="Text Box 21"/>
          <p:cNvSpPr txBox="1">
            <a:spLocks noChangeArrowheads="1"/>
          </p:cNvSpPr>
          <p:nvPr/>
        </p:nvSpPr>
        <p:spPr bwMode="auto">
          <a:xfrm>
            <a:off x="1011238" y="1881188"/>
            <a:ext cx="184150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pic>
        <p:nvPicPr>
          <p:cNvPr id="41993" name="obrázek 24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00288" y="1917700"/>
            <a:ext cx="1143000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4" name="obrázek 24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55725" y="2273300"/>
            <a:ext cx="62547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301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Linear differential equations of the second order with constant coefficients – Problem 9</a:t>
            </a:r>
            <a:endParaRPr lang="en-GB" altLang="cs-CZ" sz="2400" b="1"/>
          </a:p>
        </p:txBody>
      </p:sp>
      <p:sp>
        <p:nvSpPr>
          <p:cNvPr id="4301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505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Solve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Solution: we begin with the homogenous case and its characteristic polynom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The roots are λ</a:t>
            </a:r>
            <a:r>
              <a:rPr lang="cs-CZ" altLang="cs-CZ" sz="1400"/>
              <a:t>1</a:t>
            </a:r>
            <a:r>
              <a:rPr lang="cs-CZ" altLang="cs-CZ" sz="2200"/>
              <a:t> = 2 a λ</a:t>
            </a:r>
            <a:r>
              <a:rPr lang="cs-CZ" altLang="cs-CZ" sz="1400"/>
              <a:t>2</a:t>
            </a:r>
            <a:r>
              <a:rPr lang="cs-CZ" altLang="cs-CZ" sz="2200"/>
              <a:t> = –1, hence the solution is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Now we seek a particular integral in the form:</a:t>
            </a: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301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430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3014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3015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3016" name="Text Box 21"/>
          <p:cNvSpPr txBox="1">
            <a:spLocks noChangeArrowheads="1"/>
          </p:cNvSpPr>
          <p:nvPr/>
        </p:nvSpPr>
        <p:spPr bwMode="auto">
          <a:xfrm>
            <a:off x="1011238" y="1881188"/>
            <a:ext cx="184150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pic>
        <p:nvPicPr>
          <p:cNvPr id="43017" name="obrázek 241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7175" y="1922463"/>
            <a:ext cx="1658938" cy="35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8" name="obrázek 24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36988" y="3251200"/>
            <a:ext cx="1497012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9" name="obrázek 241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90950" y="4505325"/>
            <a:ext cx="20288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20" name="obrázek 242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60850" y="5780088"/>
            <a:ext cx="14605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403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Linear differential equations of the second order with constant coefficients – Problem 9 – cont.</a:t>
            </a:r>
            <a:endParaRPr lang="en-GB" altLang="cs-CZ" sz="2400" b="1"/>
          </a:p>
        </p:txBody>
      </p:sp>
      <p:sp>
        <p:nvSpPr>
          <p:cNvPr id="4403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Solve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Solution: we substitute y = P(x) into the given equation: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Which yields: a = -2, b = 2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Therefore, the general solution to the equation is:</a:t>
            </a:r>
            <a:endParaRPr lang="en-GB" altLang="cs-CZ" sz="2200"/>
          </a:p>
        </p:txBody>
      </p:sp>
      <p:sp>
        <p:nvSpPr>
          <p:cNvPr id="4403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440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4038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4039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4040" name="Text Box 21"/>
          <p:cNvSpPr txBox="1">
            <a:spLocks noChangeArrowheads="1"/>
          </p:cNvSpPr>
          <p:nvPr/>
        </p:nvSpPr>
        <p:spPr bwMode="auto">
          <a:xfrm>
            <a:off x="1011238" y="1881188"/>
            <a:ext cx="184150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pic>
        <p:nvPicPr>
          <p:cNvPr id="44041" name="obrázek 241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7175" y="1922463"/>
            <a:ext cx="1658938" cy="35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2" name="obrázek 24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47913" y="3205163"/>
            <a:ext cx="221615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3" name="obrázek 242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82925" y="5222875"/>
            <a:ext cx="29892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662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ifferential equations - continued</a:t>
            </a:r>
            <a:endParaRPr lang="en-GB" altLang="cs-CZ" sz="2400" b="1"/>
          </a:p>
        </p:txBody>
      </p:sp>
      <p:sp>
        <p:nvSpPr>
          <p:cNvPr id="2662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26628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2662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6631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6632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6633" name="Text Box 21"/>
          <p:cNvSpPr txBox="1">
            <a:spLocks noChangeArrowheads="1"/>
          </p:cNvSpPr>
          <p:nvPr/>
        </p:nvSpPr>
        <p:spPr bwMode="auto">
          <a:xfrm>
            <a:off x="992188" y="1719263"/>
            <a:ext cx="6450012" cy="310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ow assume that q(x) is not zero: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In such case we use the method called variation of</a:t>
            </a:r>
          </a:p>
          <a:p>
            <a:r>
              <a:rPr lang="cs-CZ" sz="2200"/>
              <a:t>parameters. We assume the solution of the form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But C is now a function: </a:t>
            </a:r>
          </a:p>
        </p:txBody>
      </p:sp>
      <p:pic>
        <p:nvPicPr>
          <p:cNvPr id="26634" name="obrázek 229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875" y="2257425"/>
            <a:ext cx="17303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5" name="obrázek 23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48100" y="3659188"/>
            <a:ext cx="1533525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6" name="obrázek 23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52875" y="4943475"/>
            <a:ext cx="1741488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505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Linear differential equations of the second order with constant coefficients – Problem 10</a:t>
            </a:r>
            <a:endParaRPr lang="en-GB" altLang="cs-CZ" sz="2400" b="1"/>
          </a:p>
        </p:txBody>
      </p:sp>
      <p:sp>
        <p:nvSpPr>
          <p:cNvPr id="4505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72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Solve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Solution: we begin with the homogenous case and its characteristic polynom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The roots are λ</a:t>
            </a:r>
            <a:r>
              <a:rPr lang="cs-CZ" altLang="cs-CZ" sz="1400"/>
              <a:t>1</a:t>
            </a:r>
            <a:r>
              <a:rPr lang="cs-CZ" altLang="cs-CZ" sz="2200"/>
              <a:t> = 0 a λ</a:t>
            </a:r>
            <a:r>
              <a:rPr lang="cs-CZ" altLang="cs-CZ" sz="1400"/>
              <a:t>2</a:t>
            </a:r>
            <a:r>
              <a:rPr lang="cs-CZ" altLang="cs-CZ" sz="2200"/>
              <a:t> = –4, hence the solution is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Now we seek a particular integral in the form:</a:t>
            </a: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4506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5062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5063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5064" name="Text Box 21"/>
          <p:cNvSpPr txBox="1">
            <a:spLocks noChangeArrowheads="1"/>
          </p:cNvSpPr>
          <p:nvPr/>
        </p:nvSpPr>
        <p:spPr bwMode="auto">
          <a:xfrm>
            <a:off x="1011238" y="1881188"/>
            <a:ext cx="184150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pic>
        <p:nvPicPr>
          <p:cNvPr id="45065" name="obrázek 242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60500" y="1876425"/>
            <a:ext cx="149225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6" name="obrázek 24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82988" y="3319463"/>
            <a:ext cx="1244600" cy="35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7" name="obrázek 242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81363" y="4525963"/>
            <a:ext cx="1436687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8" name="obrázek 243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14563" y="5549900"/>
            <a:ext cx="4173537" cy="48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608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Linear differential equations of the second order with constant coefficients – Problem 10 – cont.</a:t>
            </a:r>
            <a:endParaRPr lang="en-GB" altLang="cs-CZ" sz="2400" b="1"/>
          </a:p>
        </p:txBody>
      </p:sp>
      <p:sp>
        <p:nvSpPr>
          <p:cNvPr id="4608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Solve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Solution: we substitute y = P(x) into the given equation: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Which yields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Therefore, the general solution to the equation is:</a:t>
            </a:r>
            <a:endParaRPr lang="en-GB" altLang="cs-CZ" sz="2200"/>
          </a:p>
        </p:txBody>
      </p:sp>
      <p:sp>
        <p:nvSpPr>
          <p:cNvPr id="4608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4608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6086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6087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6088" name="Text Box 21"/>
          <p:cNvSpPr txBox="1">
            <a:spLocks noChangeArrowheads="1"/>
          </p:cNvSpPr>
          <p:nvPr/>
        </p:nvSpPr>
        <p:spPr bwMode="auto">
          <a:xfrm>
            <a:off x="1011238" y="1881188"/>
            <a:ext cx="184150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pic>
        <p:nvPicPr>
          <p:cNvPr id="46089" name="obrázek 241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7175" y="1922463"/>
            <a:ext cx="1658938" cy="35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0" name="obrázek 243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86013" y="3081338"/>
            <a:ext cx="4059237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1" name="obrázek 243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74900" y="3798888"/>
            <a:ext cx="22844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2" name="obrázek 243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01975" y="5137150"/>
            <a:ext cx="26987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712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Problems to solve - 1</a:t>
            </a:r>
            <a:endParaRPr lang="en-GB" altLang="cs-CZ" sz="2400" b="1"/>
          </a:p>
        </p:txBody>
      </p:sp>
      <p:sp>
        <p:nvSpPr>
          <p:cNvPr id="4712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Solve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</a:t>
            </a:r>
          </a:p>
        </p:txBody>
      </p:sp>
      <p:sp>
        <p:nvSpPr>
          <p:cNvPr id="4712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4712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7128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7129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7130" name="Text Box 21"/>
          <p:cNvSpPr txBox="1">
            <a:spLocks noChangeArrowheads="1"/>
          </p:cNvSpPr>
          <p:nvPr/>
        </p:nvSpPr>
        <p:spPr bwMode="auto">
          <a:xfrm>
            <a:off x="1011238" y="1881188"/>
            <a:ext cx="184150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pic>
        <p:nvPicPr>
          <p:cNvPr id="47131" name="obrázek 245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00163" y="2582863"/>
            <a:ext cx="1479550" cy="32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32" name="obrázek 245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71588" y="3232150"/>
            <a:ext cx="143351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33" name="obrázek 245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81113" y="4119563"/>
            <a:ext cx="1030287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1289050" y="5024438"/>
          <a:ext cx="1339850" cy="334962"/>
        </p:xfrm>
        <a:graphic>
          <a:graphicData uri="http://schemas.openxmlformats.org/presentationml/2006/ole">
            <p:oleObj spid="_x0000_s47122" name="Equation" r:id="rId6" imgW="8125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814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Problems to solve - 2</a:t>
            </a:r>
            <a:endParaRPr lang="en-GB" altLang="cs-CZ" sz="2400" b="1"/>
          </a:p>
        </p:txBody>
      </p:sp>
      <p:sp>
        <p:nvSpPr>
          <p:cNvPr id="4814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Solve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</a:t>
            </a:r>
          </a:p>
        </p:txBody>
      </p:sp>
      <p:sp>
        <p:nvSpPr>
          <p:cNvPr id="48145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4814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8147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8148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8149" name="Text Box 21"/>
          <p:cNvSpPr txBox="1">
            <a:spLocks noChangeArrowheads="1"/>
          </p:cNvSpPr>
          <p:nvPr/>
        </p:nvSpPr>
        <p:spPr bwMode="auto">
          <a:xfrm>
            <a:off x="1011238" y="1881188"/>
            <a:ext cx="184150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graphicFrame>
        <p:nvGraphicFramePr>
          <p:cNvPr id="48141" name="Rectangle 1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48141" name="Equation" r:id="rId3" imgW="0" imgH="0" progId="Equation.DSMT4">
              <p:embed/>
            </p:oleObj>
          </a:graphicData>
        </a:graphic>
      </p:graphicFrame>
      <p:pic>
        <p:nvPicPr>
          <p:cNvPr id="48150" name="obrázek 246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79550" y="2328863"/>
            <a:ext cx="16510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51" name="obrázek 246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43038" y="3048000"/>
            <a:ext cx="1387475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52" name="obrázek 246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60500" y="3659188"/>
            <a:ext cx="1524000" cy="33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53" name="obrázek 246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403350" y="4394200"/>
            <a:ext cx="1690688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54" name="obrázek 246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527175" y="5180013"/>
            <a:ext cx="1589088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916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Problems to solve - 3</a:t>
            </a:r>
            <a:endParaRPr lang="en-GB" altLang="cs-CZ" sz="2400" b="1"/>
          </a:p>
        </p:txBody>
      </p:sp>
      <p:sp>
        <p:nvSpPr>
          <p:cNvPr id="4916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Solve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</a:t>
            </a:r>
          </a:p>
        </p:txBody>
      </p:sp>
      <p:sp>
        <p:nvSpPr>
          <p:cNvPr id="4916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4916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9168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9169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9170" name="Text Box 21"/>
          <p:cNvSpPr txBox="1">
            <a:spLocks noChangeArrowheads="1"/>
          </p:cNvSpPr>
          <p:nvPr/>
        </p:nvSpPr>
        <p:spPr bwMode="auto">
          <a:xfrm>
            <a:off x="1011238" y="1881188"/>
            <a:ext cx="184150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graphicFrame>
        <p:nvGraphicFramePr>
          <p:cNvPr id="49162" name="Rectangle 10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49162" name="Equation" r:id="rId3" imgW="0" imgH="0" progId="Equation.DSMT4">
              <p:embed/>
            </p:oleObj>
          </a:graphicData>
        </a:graphic>
      </p:graphicFrame>
      <p:pic>
        <p:nvPicPr>
          <p:cNvPr id="49171" name="obrázek 247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63613" y="2601913"/>
            <a:ext cx="1611312" cy="35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72" name="obrázek 247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11213" y="3101975"/>
            <a:ext cx="26543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73" name="obrázek 247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33450" y="4033838"/>
            <a:ext cx="1882775" cy="37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74" name="obrázek 244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84238" y="3560763"/>
            <a:ext cx="1928812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018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Final remarks</a:t>
            </a:r>
            <a:endParaRPr lang="en-GB" altLang="cs-CZ" sz="2400" b="1"/>
          </a:p>
        </p:txBody>
      </p:sp>
      <p:sp>
        <p:nvSpPr>
          <p:cNvPr id="5018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11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cs-CZ" altLang="cs-CZ" sz="2200"/>
          </a:p>
          <a:p>
            <a:pPr marL="342900" indent="-342900">
              <a:buFontTx/>
              <a:buChar char="•"/>
            </a:pPr>
            <a:r>
              <a:rPr lang="cs-CZ" altLang="cs-CZ" sz="2200"/>
              <a:t>  See the exam dates in STAG. Everybody has 2 attempts.</a:t>
            </a:r>
          </a:p>
          <a:p>
            <a:pPr marL="342900" indent="-342900">
              <a:buFontTx/>
              <a:buChar char="•"/>
            </a:pPr>
            <a:endParaRPr lang="cs-CZ" altLang="cs-CZ" sz="2200"/>
          </a:p>
          <a:p>
            <a:pPr marL="342900" indent="-342900">
              <a:buFontTx/>
              <a:buChar char="•"/>
            </a:pPr>
            <a:r>
              <a:rPr lang="cs-CZ" altLang="cs-CZ" sz="2200"/>
              <a:t> Also, see the older versions of exam tests on my public or Moodle.</a:t>
            </a:r>
          </a:p>
          <a:p>
            <a:pPr marL="342900" indent="-342900">
              <a:buFontTx/>
              <a:buChar char="•"/>
            </a:pPr>
            <a:endParaRPr lang="cs-CZ" altLang="cs-CZ" sz="2200"/>
          </a:p>
          <a:p>
            <a:pPr marL="342900" indent="-342900">
              <a:buFontTx/>
              <a:buChar char="•"/>
            </a:pPr>
            <a:r>
              <a:rPr lang="cs-CZ" altLang="cs-CZ" sz="2200"/>
              <a:t> If you need consultations, write me (or Dr. Stoklasova) an e-mail.</a:t>
            </a:r>
          </a:p>
          <a:p>
            <a:pPr marL="342900" indent="-342900">
              <a:buFontTx/>
              <a:buChar char="•"/>
            </a:pPr>
            <a:endParaRPr lang="cs-CZ" altLang="cs-CZ" sz="2200"/>
          </a:p>
          <a:p>
            <a:pPr marL="342900" indent="-342900">
              <a:buFontTx/>
              <a:buChar char="•"/>
            </a:pPr>
            <a:r>
              <a:rPr lang="cs-CZ" altLang="cs-CZ" sz="2200"/>
              <a:t>Good luck!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</a:t>
            </a:r>
          </a:p>
        </p:txBody>
      </p:sp>
      <p:sp>
        <p:nvSpPr>
          <p:cNvPr id="50190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019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0192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0193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0194" name="Text Box 21"/>
          <p:cNvSpPr txBox="1">
            <a:spLocks noChangeArrowheads="1"/>
          </p:cNvSpPr>
          <p:nvPr/>
        </p:nvSpPr>
        <p:spPr bwMode="auto">
          <a:xfrm>
            <a:off x="1011238" y="1881188"/>
            <a:ext cx="184150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graphicFrame>
        <p:nvGraphicFramePr>
          <p:cNvPr id="50186" name="Rectangle 10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50186" name="Equation" r:id="rId3" imgW="0" imgH="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1212" name="TextovéPole 8"/>
          <p:cNvSpPr txBox="1">
            <a:spLocks noChangeArrowheads="1"/>
          </p:cNvSpPr>
          <p:nvPr/>
        </p:nvSpPr>
        <p:spPr bwMode="auto">
          <a:xfrm>
            <a:off x="477838" y="3236913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Thank you for your attention!</a:t>
            </a:r>
            <a:endParaRPr lang="en-GB" altLang="cs-CZ" sz="2400" b="1"/>
          </a:p>
        </p:txBody>
      </p:sp>
      <p:sp>
        <p:nvSpPr>
          <p:cNvPr id="51213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12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1215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1216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1217" name="Text Box 21"/>
          <p:cNvSpPr txBox="1">
            <a:spLocks noChangeArrowheads="1"/>
          </p:cNvSpPr>
          <p:nvPr/>
        </p:nvSpPr>
        <p:spPr bwMode="auto">
          <a:xfrm>
            <a:off x="1011238" y="1881188"/>
            <a:ext cx="184150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graphicFrame>
        <p:nvGraphicFramePr>
          <p:cNvPr id="51210" name="Rectangle 10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51210" name="Equation" r:id="rId3" imgW="0" imgH="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765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ifferential equations - continued</a:t>
            </a:r>
            <a:endParaRPr lang="en-GB" altLang="cs-CZ" sz="2400" b="1"/>
          </a:p>
        </p:txBody>
      </p:sp>
      <p:sp>
        <p:nvSpPr>
          <p:cNvPr id="2765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2765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7654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7655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7656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7657" name="Text Box 21"/>
          <p:cNvSpPr txBox="1">
            <a:spLocks noChangeArrowheads="1"/>
          </p:cNvSpPr>
          <p:nvPr/>
        </p:nvSpPr>
        <p:spPr bwMode="auto">
          <a:xfrm>
            <a:off x="992188" y="1719263"/>
            <a:ext cx="7431087" cy="310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Substituting the last formula into                        yields</a:t>
            </a:r>
          </a:p>
          <a:p>
            <a:r>
              <a:rPr lang="cs-CZ" sz="2200"/>
              <a:t>the solution.</a:t>
            </a:r>
          </a:p>
          <a:p>
            <a:endParaRPr lang="cs-CZ" sz="2200"/>
          </a:p>
          <a:p>
            <a:r>
              <a:rPr lang="cs-CZ" sz="2200"/>
              <a:t>Example: </a:t>
            </a:r>
          </a:p>
          <a:p>
            <a:endParaRPr lang="cs-CZ" sz="2200"/>
          </a:p>
          <a:p>
            <a:r>
              <a:rPr lang="cs-CZ" sz="2200"/>
              <a:t>Solution: we search for a solution of the form                     .</a:t>
            </a:r>
          </a:p>
          <a:p>
            <a:r>
              <a:rPr lang="cs-CZ" sz="2200"/>
              <a:t>Substituting into the equation:</a:t>
            </a:r>
          </a:p>
          <a:p>
            <a:endParaRPr lang="cs-CZ" sz="2200"/>
          </a:p>
          <a:p>
            <a:endParaRPr lang="cs-CZ" sz="2200"/>
          </a:p>
        </p:txBody>
      </p:sp>
      <p:pic>
        <p:nvPicPr>
          <p:cNvPr id="27658" name="obrázek 229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33975" y="1771650"/>
            <a:ext cx="17303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9" name="obrázek 23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09825" y="2771775"/>
            <a:ext cx="116046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60" name="obrázek 23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62750" y="3190875"/>
            <a:ext cx="1328738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61" name="obrázek 231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14575" y="4219575"/>
            <a:ext cx="393382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62" name="obrázek 231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48025" y="4933950"/>
            <a:ext cx="1266825" cy="57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867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ifferential equations - continued</a:t>
            </a:r>
            <a:endParaRPr lang="en-GB" altLang="cs-CZ" sz="2400" b="1"/>
          </a:p>
        </p:txBody>
      </p:sp>
      <p:sp>
        <p:nvSpPr>
          <p:cNvPr id="2867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2867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8678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8679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8680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8681" name="Text Box 21"/>
          <p:cNvSpPr txBox="1">
            <a:spLocks noChangeArrowheads="1"/>
          </p:cNvSpPr>
          <p:nvPr/>
        </p:nvSpPr>
        <p:spPr bwMode="auto">
          <a:xfrm>
            <a:off x="992188" y="1719263"/>
            <a:ext cx="4303712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Rearranging of terms yields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Now we integrate: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Solution of the given equation is: </a:t>
            </a:r>
          </a:p>
          <a:p>
            <a:endParaRPr lang="cs-CZ" sz="2200"/>
          </a:p>
          <a:p>
            <a:endParaRPr lang="cs-CZ" sz="2200"/>
          </a:p>
        </p:txBody>
      </p:sp>
      <p:pic>
        <p:nvPicPr>
          <p:cNvPr id="28682" name="obrázek 231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48225" y="2181225"/>
            <a:ext cx="1285875" cy="62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3" name="obrázek 23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875" y="2897188"/>
            <a:ext cx="2387600" cy="62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4" name="obrázek 232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38575" y="4724400"/>
            <a:ext cx="130492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969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ifferential equations – Problem 1</a:t>
            </a:r>
            <a:endParaRPr lang="en-GB" altLang="cs-CZ" sz="2400" b="1"/>
          </a:p>
        </p:txBody>
      </p:sp>
      <p:sp>
        <p:nvSpPr>
          <p:cNvPr id="2969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2970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9702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9703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9704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9705" name="Text Box 21"/>
          <p:cNvSpPr txBox="1">
            <a:spLocks noChangeArrowheads="1"/>
          </p:cNvSpPr>
          <p:nvPr/>
        </p:nvSpPr>
        <p:spPr bwMode="auto">
          <a:xfrm>
            <a:off x="992188" y="1719263"/>
            <a:ext cx="7042150" cy="444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Solve:                        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  <a:p>
            <a:r>
              <a:rPr lang="cs-CZ" sz="2200"/>
              <a:t>First, we solve corresponding homogenous equation by</a:t>
            </a:r>
          </a:p>
          <a:p>
            <a:r>
              <a:rPr lang="cs-CZ" sz="2200"/>
              <a:t>the separation of variables method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And finally:</a:t>
            </a:r>
          </a:p>
          <a:p>
            <a:endParaRPr lang="cs-CZ" sz="2200"/>
          </a:p>
        </p:txBody>
      </p:sp>
      <p:pic>
        <p:nvPicPr>
          <p:cNvPr id="29706" name="obrázek 23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90725" y="1617663"/>
            <a:ext cx="15430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7" name="obrázek 23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14700" y="3543300"/>
            <a:ext cx="112395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8" name="obrázek 232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71850" y="4276725"/>
            <a:ext cx="99695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9" name="obrázek 232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38525" y="5000625"/>
            <a:ext cx="1649413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0" name="obrázek 232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38475" y="5743575"/>
            <a:ext cx="127158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072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ifferential equations – Problem 1 – cont.</a:t>
            </a:r>
            <a:endParaRPr lang="en-GB" altLang="cs-CZ" sz="2400" b="1"/>
          </a:p>
        </p:txBody>
      </p:sp>
      <p:sp>
        <p:nvSpPr>
          <p:cNvPr id="3072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307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0726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0727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0728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0729" name="Text Box 21"/>
          <p:cNvSpPr txBox="1">
            <a:spLocks noChangeArrowheads="1"/>
          </p:cNvSpPr>
          <p:nvPr/>
        </p:nvSpPr>
        <p:spPr bwMode="auto">
          <a:xfrm>
            <a:off x="992188" y="1719263"/>
            <a:ext cx="7010400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In the second step, we apply the variation of a constant</a:t>
            </a:r>
          </a:p>
          <a:p>
            <a:r>
              <a:rPr lang="cs-CZ" sz="2200"/>
              <a:t>method:                        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Substitution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pic>
        <p:nvPicPr>
          <p:cNvPr id="30730" name="obrázek 232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52725" y="2390775"/>
            <a:ext cx="1649413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1" name="obrázek 233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33700" y="3419475"/>
            <a:ext cx="37877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2" name="obrázek 233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19425" y="4048125"/>
            <a:ext cx="15795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3" name="obrázek 233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67050" y="4391025"/>
            <a:ext cx="119697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4" name="obrázek 233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00275" y="4981575"/>
            <a:ext cx="5030788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5" name="obrázek 233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466975" y="5715000"/>
            <a:ext cx="23495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174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Linear differential equations of the second order with constant coefficients</a:t>
            </a:r>
            <a:endParaRPr lang="en-GB" altLang="cs-CZ" sz="2400" b="1"/>
          </a:p>
        </p:txBody>
      </p:sp>
      <p:sp>
        <p:nvSpPr>
          <p:cNvPr id="3174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3174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1750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1751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1752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1753" name="Text Box 21"/>
          <p:cNvSpPr txBox="1">
            <a:spLocks noChangeArrowheads="1"/>
          </p:cNvSpPr>
          <p:nvPr/>
        </p:nvSpPr>
        <p:spPr bwMode="auto">
          <a:xfrm>
            <a:off x="1011238" y="1881188"/>
            <a:ext cx="6777037" cy="411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The last type of differential equation we will address.</a:t>
            </a:r>
          </a:p>
          <a:p>
            <a:endParaRPr lang="cs-CZ" sz="2200"/>
          </a:p>
          <a:p>
            <a:r>
              <a:rPr lang="cs-CZ" sz="2200"/>
              <a:t>It is of the form:                     .                       </a:t>
            </a:r>
          </a:p>
          <a:p>
            <a:endParaRPr lang="cs-CZ" sz="2200"/>
          </a:p>
          <a:p>
            <a:r>
              <a:rPr lang="cs-CZ" sz="2200"/>
              <a:t>A solution is assumed to be in the form            , </a:t>
            </a:r>
          </a:p>
          <a:p>
            <a:r>
              <a:rPr lang="cs-CZ" sz="2200"/>
              <a:t>where lambda is a root of the so called characteristic </a:t>
            </a:r>
          </a:p>
          <a:p>
            <a:r>
              <a:rPr lang="cs-CZ" sz="2200"/>
              <a:t>equation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pic>
        <p:nvPicPr>
          <p:cNvPr id="31754" name="obrázek 233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52775" y="2628900"/>
            <a:ext cx="1655763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5" name="obrázek 233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3238500"/>
            <a:ext cx="8794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6" name="obrázek 235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57575" y="4533900"/>
            <a:ext cx="174625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277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Linear differential equations of the second order with constant coefficients</a:t>
            </a:r>
            <a:endParaRPr lang="en-GB" altLang="cs-CZ" sz="2400" b="1"/>
          </a:p>
        </p:txBody>
      </p:sp>
      <p:sp>
        <p:nvSpPr>
          <p:cNvPr id="3277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3277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3277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2774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2776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2777" name="Text Box 21"/>
          <p:cNvSpPr txBox="1">
            <a:spLocks noChangeArrowheads="1"/>
          </p:cNvSpPr>
          <p:nvPr/>
        </p:nvSpPr>
        <p:spPr bwMode="auto">
          <a:xfrm>
            <a:off x="1011238" y="1881188"/>
            <a:ext cx="6838950" cy="411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In the aforementioned three cases, we yield following </a:t>
            </a:r>
          </a:p>
          <a:p>
            <a:r>
              <a:rPr lang="cs-CZ" sz="2200"/>
              <a:t>solutions:</a:t>
            </a:r>
          </a:p>
          <a:p>
            <a:endParaRPr lang="cs-CZ" sz="2200"/>
          </a:p>
          <a:p>
            <a:r>
              <a:rPr lang="cs-CZ" sz="2200"/>
              <a:t>Case 1:</a:t>
            </a:r>
          </a:p>
          <a:p>
            <a:endParaRPr lang="cs-CZ" sz="2200"/>
          </a:p>
          <a:p>
            <a:r>
              <a:rPr lang="cs-CZ" sz="2200"/>
              <a:t>Case 2:</a:t>
            </a:r>
          </a:p>
          <a:p>
            <a:endParaRPr lang="cs-CZ" sz="2200"/>
          </a:p>
          <a:p>
            <a:r>
              <a:rPr lang="cs-CZ" sz="2200"/>
              <a:t>Case 3:</a:t>
            </a:r>
          </a:p>
          <a:p>
            <a:pPr>
              <a:buFontTx/>
              <a:buChar char="•"/>
            </a:pPr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pic>
        <p:nvPicPr>
          <p:cNvPr id="32778" name="obrázek 236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71725" y="2962275"/>
            <a:ext cx="14859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9" name="obrázek 236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19350" y="3600450"/>
            <a:ext cx="169227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80" name="obrázek 236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86025" y="4286250"/>
            <a:ext cx="2735263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379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Linear differential equations of the second order with constant coefficients</a:t>
            </a:r>
            <a:endParaRPr lang="en-GB" altLang="cs-CZ" sz="2400" b="1"/>
          </a:p>
        </p:txBody>
      </p:sp>
      <p:sp>
        <p:nvSpPr>
          <p:cNvPr id="3379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3379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3379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3798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3799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3800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3801" name="Text Box 21"/>
          <p:cNvSpPr txBox="1">
            <a:spLocks noChangeArrowheads="1"/>
          </p:cNvSpPr>
          <p:nvPr/>
        </p:nvSpPr>
        <p:spPr bwMode="auto">
          <a:xfrm>
            <a:off x="1011238" y="1881188"/>
            <a:ext cx="6513512" cy="444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The characteristic equation is a quadratic equation,</a:t>
            </a:r>
          </a:p>
          <a:p>
            <a:r>
              <a:rPr lang="cs-CZ" sz="2200"/>
              <a:t>which means we have three cases:</a:t>
            </a:r>
          </a:p>
          <a:p>
            <a:endParaRPr lang="cs-CZ" sz="2200"/>
          </a:p>
          <a:p>
            <a:pPr>
              <a:buFontTx/>
              <a:buChar char="•"/>
            </a:pPr>
            <a:r>
              <a:rPr lang="cs-CZ" sz="2200"/>
              <a:t> Two real roots.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One real root of the order two.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Two imaginary roots.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418</TotalTime>
  <Words>808</Words>
  <Application>Microsoft Office PowerPoint</Application>
  <PresentationFormat>Předvádění na obrazovce (4:3)</PresentationFormat>
  <Paragraphs>426</Paragraphs>
  <Slides>26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Šablona návrhu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6</vt:i4>
      </vt:variant>
    </vt:vector>
  </HeadingPairs>
  <TitlesOfParts>
    <vt:vector size="32" baseType="lpstr">
      <vt:lpstr>Arial</vt:lpstr>
      <vt:lpstr>Calibri</vt:lpstr>
      <vt:lpstr>Calibri Light</vt:lpstr>
      <vt:lpstr>Motiv sady Office</vt:lpstr>
      <vt:lpstr>Vlastní návrh</vt:lpstr>
      <vt:lpstr>Equation</vt:lpstr>
      <vt:lpstr>Snímek 1</vt:lpstr>
      <vt:lpstr>Snímek 2</vt:lpstr>
      <vt:lpstr>Snímek 3</vt:lpstr>
      <vt:lpstr>Snímek 4</vt:lpstr>
      <vt:lpstr>Snímek 5</vt:lpstr>
      <vt:lpstr>Snímek 6</vt:lpstr>
      <vt:lpstr>Snímek 7</vt:lpstr>
      <vt:lpstr>Snímek 8</vt:lpstr>
      <vt:lpstr>Snímek 9</vt:lpstr>
      <vt:lpstr>Snímek 10</vt:lpstr>
      <vt:lpstr>Snímek 11</vt:lpstr>
      <vt:lpstr>Snímek 12</vt:lpstr>
      <vt:lpstr>Snímek 13</vt:lpstr>
      <vt:lpstr>Snímek 14</vt:lpstr>
      <vt:lpstr>Snímek 15</vt:lpstr>
      <vt:lpstr>Snímek 16</vt:lpstr>
      <vt:lpstr>Snímek 17</vt:lpstr>
      <vt:lpstr>Snímek 18</vt:lpstr>
      <vt:lpstr>Snímek 19</vt:lpstr>
      <vt:lpstr>Snímek 20</vt:lpstr>
      <vt:lpstr>Snímek 21</vt:lpstr>
      <vt:lpstr>Snímek 22</vt:lpstr>
      <vt:lpstr>Snímek 23</vt:lpstr>
      <vt:lpstr>Snímek 24</vt:lpstr>
      <vt:lpstr>Snímek 25</vt:lpstr>
      <vt:lpstr>Snímek 26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jm</cp:lastModifiedBy>
  <cp:revision>57</cp:revision>
  <dcterms:created xsi:type="dcterms:W3CDTF">2016-03-17T12:08:01Z</dcterms:created>
  <dcterms:modified xsi:type="dcterms:W3CDTF">2016-07-23T07:20:51Z</dcterms:modified>
</cp:coreProperties>
</file>